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1ACD" w:rsidRPr="001E1ACD" w:rsidRDefault="001E1ACD" w:rsidP="001E1ACD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eastAsia="ru-RU"/>
        </w:rPr>
      </w:pPr>
      <w:r w:rsidRPr="001E1AC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ннотация к рабочей программе</w:t>
      </w:r>
    </w:p>
    <w:p w:rsidR="001E1ACD" w:rsidRPr="001E1ACD" w:rsidRDefault="001E1ACD" w:rsidP="001E1ACD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eastAsia="ru-RU"/>
        </w:rPr>
      </w:pPr>
      <w:r w:rsidRPr="001E1AC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 учебному п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дмету «Алгебра</w:t>
      </w:r>
      <w:r w:rsidR="00FB463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» на уровне О</w:t>
      </w:r>
      <w:r w:rsidRPr="001E1AC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О</w:t>
      </w:r>
      <w:r w:rsidR="00FB463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</w:p>
    <w:p w:rsidR="00352E1E" w:rsidRDefault="00352E1E" w:rsidP="00727168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352E1E" w:rsidRPr="006A7F27" w:rsidRDefault="00352E1E" w:rsidP="001A477F">
      <w:pPr>
        <w:tabs>
          <w:tab w:val="left" w:pos="1134"/>
        </w:tabs>
        <w:spacing w:after="0" w:line="240" w:lineRule="auto"/>
        <w:contextualSpacing/>
        <w:outlineLvl w:val="2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A7F2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ь</w:t>
      </w:r>
    </w:p>
    <w:p w:rsidR="00352E1E" w:rsidRPr="006A7F27" w:rsidRDefault="00352E1E" w:rsidP="001A477F">
      <w:pPr>
        <w:tabs>
          <w:tab w:val="left" w:pos="1134"/>
        </w:tabs>
        <w:spacing w:after="0" w:line="240" w:lineRule="auto"/>
        <w:contextualSpacing/>
        <w:outlineLvl w:val="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изации основной образовательной программы основного школьного образования по учебному предмету «Алгебра» является усвоение содержания предмета и достижение обучающимися результатов изучения в соответствии с требованиями ФГОС  ООО и основной образовательной программы ООО.</w:t>
      </w:r>
    </w:p>
    <w:p w:rsidR="00352E1E" w:rsidRPr="006A7F27" w:rsidRDefault="00352E1E" w:rsidP="001A47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Задачами учебного предмета являются:</w:t>
      </w:r>
    </w:p>
    <w:p w:rsidR="00352E1E" w:rsidRPr="006A7F27" w:rsidRDefault="00352E1E" w:rsidP="001A477F">
      <w:pPr>
        <w:numPr>
          <w:ilvl w:val="0"/>
          <w:numId w:val="9"/>
        </w:numPr>
        <w:tabs>
          <w:tab w:val="clear" w:pos="360"/>
          <w:tab w:val="num" w:pos="348"/>
        </w:tabs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олжить овладевать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олжить формировать представление об идеях и методах математики как универсального языка науки и техники, средства моделирования явлений и процессов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олжить воспитание культуры личности, отношения к математике как к части общечеловеческой культуры, играющей особую роль в общественном развитии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ланирования и осуществления  алгоритмической деятельности, выполнения заданных и конструирование новых алгоритмов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ешения разнообразных классов задач из различных разделов курса, в том числе задач, требующих  поиска пути и способов решения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352E1E" w:rsidRPr="006A7F27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352E1E" w:rsidRDefault="00352E1E" w:rsidP="001A477F">
      <w:pPr>
        <w:numPr>
          <w:ilvl w:val="0"/>
          <w:numId w:val="9"/>
        </w:numPr>
        <w:spacing w:before="100" w:beforeAutospacing="1" w:after="100" w:afterAutospacing="1" w:line="240" w:lineRule="auto"/>
        <w:ind w:left="0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6A7F2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FB4633" w:rsidRPr="001E1ACD" w:rsidRDefault="00FB4633" w:rsidP="00FB4633">
      <w:pPr>
        <w:spacing w:after="0" w:line="360" w:lineRule="auto"/>
        <w:jc w:val="center"/>
        <w:rPr>
          <w:rFonts w:ascii="Calibri" w:eastAsia="Times New Roman" w:hAnsi="Calibri" w:cs="Times New Roman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сто учебного предмета «Алгебра</w:t>
      </w:r>
      <w:r w:rsidRPr="001E1AC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» в учебном плане</w:t>
      </w:r>
    </w:p>
    <w:tbl>
      <w:tblPr>
        <w:tblW w:w="0" w:type="auto"/>
        <w:tblInd w:w="54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98"/>
        <w:gridCol w:w="3028"/>
        <w:gridCol w:w="2998"/>
      </w:tblGrid>
      <w:tr w:rsidR="00FB4633" w:rsidRPr="001E1ACD" w:rsidTr="005731B1">
        <w:tc>
          <w:tcPr>
            <w:tcW w:w="299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30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 часов в неделю</w:t>
            </w:r>
          </w:p>
        </w:tc>
        <w:tc>
          <w:tcPr>
            <w:tcW w:w="299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 часов в год</w:t>
            </w:r>
          </w:p>
        </w:tc>
      </w:tr>
      <w:tr w:rsidR="00FB4633" w:rsidRPr="001E1ACD" w:rsidTr="005731B1">
        <w:tc>
          <w:tcPr>
            <w:tcW w:w="299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ласс</w:t>
            </w:r>
          </w:p>
        </w:tc>
        <w:tc>
          <w:tcPr>
            <w:tcW w:w="3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аса</w:t>
            </w:r>
          </w:p>
        </w:tc>
        <w:tc>
          <w:tcPr>
            <w:tcW w:w="29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 часа</w:t>
            </w:r>
          </w:p>
        </w:tc>
      </w:tr>
      <w:tr w:rsidR="00FB4633" w:rsidRPr="001E1ACD" w:rsidTr="005731B1">
        <w:tc>
          <w:tcPr>
            <w:tcW w:w="299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ласс</w:t>
            </w:r>
          </w:p>
        </w:tc>
        <w:tc>
          <w:tcPr>
            <w:tcW w:w="3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а</w:t>
            </w:r>
          </w:p>
        </w:tc>
        <w:tc>
          <w:tcPr>
            <w:tcW w:w="29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а</w:t>
            </w:r>
          </w:p>
        </w:tc>
      </w:tr>
      <w:tr w:rsidR="00FB4633" w:rsidRPr="001E1ACD" w:rsidTr="005731B1">
        <w:tc>
          <w:tcPr>
            <w:tcW w:w="299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9 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3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а</w:t>
            </w:r>
          </w:p>
        </w:tc>
        <w:tc>
          <w:tcPr>
            <w:tcW w:w="29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  <w:r w:rsidRPr="001E1A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а</w:t>
            </w:r>
          </w:p>
        </w:tc>
      </w:tr>
      <w:tr w:rsidR="00FB4633" w:rsidRPr="001E1ACD" w:rsidTr="005731B1">
        <w:tc>
          <w:tcPr>
            <w:tcW w:w="299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 w:rsidRPr="001E1ACD">
              <w:rPr>
                <w:rFonts w:ascii="Calibri" w:eastAsia="Times New Roman" w:hAnsi="Calibri" w:cs="Times New Roman"/>
                <w:lang w:eastAsia="ru-RU"/>
              </w:rPr>
              <w:t> </w:t>
            </w:r>
          </w:p>
        </w:tc>
        <w:tc>
          <w:tcPr>
            <w:tcW w:w="3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4633" w:rsidRPr="00352E1E" w:rsidRDefault="00FB4633" w:rsidP="005731B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Итого за три года обучения</w:t>
            </w:r>
          </w:p>
        </w:tc>
        <w:tc>
          <w:tcPr>
            <w:tcW w:w="29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B4633" w:rsidRPr="001E1ACD" w:rsidRDefault="00FB4633" w:rsidP="005731B1">
            <w:pPr>
              <w:spacing w:after="0" w:line="360" w:lineRule="auto"/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4 часа</w:t>
            </w:r>
          </w:p>
        </w:tc>
      </w:tr>
    </w:tbl>
    <w:p w:rsidR="00FB4633" w:rsidRPr="006A7F27" w:rsidRDefault="00FB4633" w:rsidP="00FB463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1E1ACD" w:rsidRPr="00352E1E" w:rsidRDefault="001E1ACD" w:rsidP="001A477F">
      <w:pPr>
        <w:spacing w:after="0" w:line="36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0" w:name="_Toc284662721"/>
      <w:bookmarkStart w:id="1" w:name="_Toc284663347"/>
      <w:r w:rsidRPr="00352E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ыпускник научится </w:t>
      </w:r>
      <w:r w:rsidRPr="0072716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  <w:r w:rsidR="0072716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1E1ACD" w:rsidRPr="00352E1E" w:rsidRDefault="001E1ACD" w:rsidP="001A477F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</w:t>
      </w:r>
      <w:r w:rsidR="00D770B4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</w:t>
      </w: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онятиями: множество, элемент множества, подмножество, принадлежность;</w:t>
      </w:r>
    </w:p>
    <w:p w:rsidR="001E1ACD" w:rsidRPr="00352E1E" w:rsidRDefault="001E1ACD" w:rsidP="001A477F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задавать множества перечислением их элементов;</w:t>
      </w:r>
    </w:p>
    <w:p w:rsidR="001E1ACD" w:rsidRPr="00352E1E" w:rsidRDefault="001E1ACD" w:rsidP="001A477F">
      <w:pPr>
        <w:numPr>
          <w:ilvl w:val="0"/>
          <w:numId w:val="5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;</w:t>
      </w:r>
    </w:p>
    <w:p w:rsidR="001E1ACD" w:rsidRPr="00352E1E" w:rsidRDefault="001E1ACD" w:rsidP="001A477F">
      <w:pPr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ями: определение, аксиома, теорема, доказательство;</w:t>
      </w:r>
    </w:p>
    <w:p w:rsidR="001E1ACD" w:rsidRPr="00352E1E" w:rsidRDefault="001E1ACD" w:rsidP="001A477F">
      <w:pPr>
        <w:numPr>
          <w:ilvl w:val="0"/>
          <w:numId w:val="5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риводить примеры и контрпримеры для подтверждения своих высказываний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свойства чисел и правила действий при выполнении вычислений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округление рациональных чисел в соответствии с правилам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ценивать значение квадратного корня из положительного целого числа; 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аспознавать рациональные и иррациональные числа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сравнивать числа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сравнение чисел в реальных ситуациях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Тождественные преобразования</w:t>
      </w:r>
    </w:p>
    <w:p w:rsidR="001E1ACD" w:rsidRPr="00352E1E" w:rsidRDefault="001E1ACD" w:rsidP="001A477F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1E1ACD" w:rsidRPr="00352E1E" w:rsidRDefault="001E1ACD" w:rsidP="001A477F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несложные преобразования целых выражений: раскрывать скобки, приводить подобные слагаемые;</w:t>
      </w:r>
    </w:p>
    <w:p w:rsidR="001E1ACD" w:rsidRPr="00352E1E" w:rsidRDefault="001E1ACD" w:rsidP="001A477F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1E1ACD" w:rsidRPr="00352E1E" w:rsidRDefault="001E1ACD" w:rsidP="001A477F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нимать смысл записи числа в стандартном виде; </w:t>
      </w:r>
    </w:p>
    <w:p w:rsidR="001E1ACD" w:rsidRPr="00352E1E" w:rsidRDefault="001E1ACD" w:rsidP="001A477F">
      <w:pPr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ем «стандартная запись числа»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Уравнения и неравенства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роверять справедливость числовых равенств и неравенств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линейные неравенства и несложные неравенства, сводящиеся к линейным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системы несложных линейных уравнений, неравенств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роверять, является ли данное число решением уравнения (неравенства)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квадратные уравнения по формуле корней квадратного уравнения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зображать решения неравенств и их систем на числовой прямой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Функции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аходить значение функции по заданному значению аргумента; 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находить значение аргумента по заданному значению функции в несложных ситуациях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строить график линейной функции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приближенные значения координат точки пересечения графиков функций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свойства линейной функции и ее график при решении задач из других учебных предметов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простейшие комбинаторные задачи методом прямого и организованного перебора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представлять данные в виде таблиц, диаграмм, графиков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читать информацию, представленную в виде таблицы, диаграммы, графика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основные статистические характеристики числовых наборов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вероятность события в простейших случаях;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меть представление о роли закона больших чисел в массовых явлениях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количество возможных вариантов методом перебора;</w:t>
      </w:r>
    </w:p>
    <w:p w:rsidR="001E1ACD" w:rsidRPr="00352E1E" w:rsidRDefault="001E1ACD" w:rsidP="001A477F">
      <w:pPr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меть представление о роли практически достоверных и маловероятных событий;</w:t>
      </w:r>
    </w:p>
    <w:p w:rsidR="001E1ACD" w:rsidRPr="00352E1E" w:rsidRDefault="001E1ACD" w:rsidP="001A477F">
      <w:pPr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1E1ACD" w:rsidRPr="00352E1E" w:rsidRDefault="001E1ACD" w:rsidP="001A477F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вероятность реальных событий и явлений в несложных ситуациях.</w:t>
      </w:r>
    </w:p>
    <w:p w:rsidR="001E1ACD" w:rsidRPr="00352E1E" w:rsidRDefault="001E1ACD" w:rsidP="001A477F">
      <w:pPr>
        <w:spacing w:after="0" w:line="36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несложные сюжетные задачи разных типов на все арифметические действия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оставлять план решения задачи; 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выделять этапы решения задач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задачи на нахождение части числа и числа по его част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1E1ACD" w:rsidRPr="00352E1E" w:rsidRDefault="001E1ACD" w:rsidP="001A477F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несложные логические задачи методом рассуждений.</w:t>
      </w:r>
    </w:p>
    <w:p w:rsidR="001E1ACD" w:rsidRPr="00352E1E" w:rsidRDefault="001E1ACD" w:rsidP="001A477F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E1ACD" w:rsidRPr="00352E1E" w:rsidRDefault="001E1ACD" w:rsidP="001A477F">
      <w:pPr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1E1ACD" w:rsidRDefault="001E1ACD" w:rsidP="00D770B4"/>
    <w:p w:rsidR="00352E1E" w:rsidRPr="00727168" w:rsidRDefault="00352E1E" w:rsidP="00D770B4">
      <w:pPr>
        <w:spacing w:after="0" w:line="360" w:lineRule="auto"/>
        <w:outlineLvl w:val="2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52E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ыпускник получит возможность научиться </w:t>
      </w:r>
      <w:r w:rsidRPr="0072716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ля обеспечения возможности успешного продолжения образования на базовом  уровне</w:t>
      </w:r>
      <w:r w:rsidR="0072716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  <w:bookmarkStart w:id="2" w:name="_GoBack"/>
      <w:bookmarkEnd w:id="2"/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зображать множества и отношение множеств с помощью кругов Эйлера;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определять принадлежность элемента множеству, объединению и пересечению множеств; 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задавать множество с помощью перечисления элементов, словесного описания;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352E1E" w:rsidRPr="00352E1E" w:rsidRDefault="00352E1E" w:rsidP="00D770B4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троить высказывания, отрицания высказываний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троить цепочки умозаключений на основе использования правил логик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онимать и объяснять смысл позиционной записи натурального числа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вычисления, в том числе с использованием приемов рациональных вычислений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округление рациональных чисел с заданной точностью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равнивать рациональные и иррациональные числа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редставлять рациональное число в виде десятичной дроби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упорядочивать числа, записанные в виде обыкновенной и десятичной дроб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находить НОД и НОК чисел и использовать их при решении задач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записывать и округлять числовые значения реальных величин с использованием разных систем измерения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Тождественные преобразования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 степени с натуральным показателем, степени с целым отрицательным показателем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делять квадрат суммы и разности одночлено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аскладывать на множители квадратный   трехчлен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квадратные корн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делять квадрат суммы или разности двучлена в выражениях, содержащих квадратные корн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модуль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и действия с числами, записанными в стандартном виде;</w:t>
      </w:r>
    </w:p>
    <w:p w:rsidR="00352E1E" w:rsidRPr="00352E1E" w:rsidRDefault="00352E1E" w:rsidP="00D770B4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преобразования алгебраических выражений при решении задач других учебных предметов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Уравнения и неравенства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линейные уравнения и уравнения, сводимые к линейным с помощью тождественных преобразовани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квадратные уравнения и уравнения, сводимые к квадратным с помощью тождественных преобразовани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дробно-линейные уравнения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решать простейшие иррациональные уравнения вида </w:t>
      </w:r>
      <w:r w:rsidRPr="00352E1E">
        <w:rPr>
          <w:rFonts w:ascii="Times New Roman" w:eastAsia="Calibri" w:hAnsi="Times New Roman" w:cs="Times New Roman"/>
          <w:i/>
          <w:position w:val="-16"/>
          <w:sz w:val="24"/>
          <w:szCs w:val="24"/>
          <w:lang w:eastAsia="ru-RU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7" o:title=""/>
          </v:shape>
          <o:OLEObject Type="Embed" ProgID="Equation.DSMT4" ShapeID="_x0000_i1025" DrawAspect="Content" ObjectID="_1672196554" r:id="rId8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, </w:t>
      </w:r>
      <w:r w:rsidRPr="00352E1E">
        <w:rPr>
          <w:rFonts w:ascii="Times New Roman" w:eastAsia="Calibri" w:hAnsi="Times New Roman" w:cs="Times New Roman"/>
          <w:i/>
          <w:position w:val="-16"/>
          <w:sz w:val="24"/>
          <w:szCs w:val="24"/>
          <w:lang w:eastAsia="ru-RU"/>
        </w:rPr>
        <w:object w:dxaOrig="1680" w:dyaOrig="460">
          <v:shape id="_x0000_i1026" type="#_x0000_t75" style="width:86.25pt;height:21.75pt" o:ole="">
            <v:imagedata r:id="rId9" o:title=""/>
          </v:shape>
          <o:OLEObject Type="Embed" ProgID="Equation.DSMT4" ShapeID="_x0000_i1026" DrawAspect="Content" ObjectID="_1672196555" r:id="rId10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решать уравнения вида </w:t>
      </w:r>
      <w:r w:rsidRPr="00352E1E">
        <w:rPr>
          <w:rFonts w:ascii="Times New Roman" w:eastAsia="Calibri" w:hAnsi="Times New Roman" w:cs="Times New Roman"/>
          <w:i/>
          <w:position w:val="-6"/>
          <w:sz w:val="24"/>
          <w:szCs w:val="24"/>
          <w:lang w:eastAsia="ru-RU"/>
        </w:rPr>
        <w:object w:dxaOrig="700" w:dyaOrig="360">
          <v:shape id="_x0000_i1027" type="#_x0000_t75" style="width:36pt;height:21.75pt" o:ole="">
            <v:imagedata r:id="rId11" o:title=""/>
          </v:shape>
          <o:OLEObject Type="Embed" ProgID="Equation.DSMT4" ShapeID="_x0000_i1027" DrawAspect="Content" ObjectID="_1672196556" r:id="rId12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уравнения способом разложения на множители и замены переменно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пользовать метод интервалов для решения целых и дробно-рациональных неравенст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линейные уравнения и неравенства с параметрам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несложные квадратные уравнения с параметром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несложные системы линейных уравнений с параметрам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несложные уравнения в целых числах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Функции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строить графики линейной, квадратичной функций, обратной пропорциональности, функции вида: </w:t>
      </w:r>
      <w:r w:rsidRPr="00352E1E">
        <w:rPr>
          <w:rFonts w:ascii="Times New Roman" w:eastAsia="Calibri" w:hAnsi="Times New Roman" w:cs="Times New Roman"/>
          <w:i/>
          <w:position w:val="-24"/>
          <w:sz w:val="24"/>
          <w:szCs w:val="24"/>
          <w:lang w:eastAsia="ru-RU"/>
        </w:rPr>
        <w:object w:dxaOrig="1300" w:dyaOrig="620">
          <v:shape id="_x0000_i1028" type="#_x0000_t75" style="width:64.5pt;height:28.5pt" o:ole="">
            <v:imagedata r:id="rId13" o:title=""/>
          </v:shape>
          <o:OLEObject Type="Embed" ProgID="Equation.DSMT4" ShapeID="_x0000_i1028" DrawAspect="Content" ObjectID="_1672196557" r:id="rId14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, </w:t>
      </w:r>
      <w:r w:rsidRPr="00352E1E">
        <w:rPr>
          <w:rFonts w:ascii="Times New Roman" w:eastAsia="Calibri" w:hAnsi="Times New Roman" w:cs="Times New Roman"/>
          <w:i/>
          <w:position w:val="-10"/>
          <w:sz w:val="24"/>
          <w:szCs w:val="24"/>
          <w:lang w:eastAsia="ru-RU"/>
        </w:rPr>
        <w:object w:dxaOrig="760" w:dyaOrig="380">
          <v:shape id="_x0000_i1029" type="#_x0000_t75" style="width:43.5pt;height:14.25pt" o:ole="">
            <v:imagedata r:id="rId15" o:title=""/>
          </v:shape>
          <o:OLEObject Type="Embed" ProgID="Equation.DSMT4" ShapeID="_x0000_i1029" DrawAspect="Content" ObjectID="_1672196558" r:id="rId16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fldChar w:fldCharType="begin"/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instrText xml:space="preserve"> QUOTE  </w:instrTex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fldChar w:fldCharType="end"/>
      </w:r>
      <w:r w:rsidRPr="00352E1E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ru-RU"/>
        </w:rPr>
        <w:t>,</w:t>
      </w:r>
      <w:r w:rsidRPr="00352E1E">
        <w:rPr>
          <w:rFonts w:ascii="Times New Roman" w:eastAsia="Times New Roman" w:hAnsi="Times New Roman" w:cs="Times New Roman"/>
          <w:bCs/>
          <w:i/>
          <w:position w:val="-10"/>
          <w:sz w:val="24"/>
          <w:szCs w:val="24"/>
          <w:lang w:eastAsia="ru-RU"/>
        </w:rPr>
        <w:object w:dxaOrig="760" w:dyaOrig="380">
          <v:shape id="_x0000_i1030" type="#_x0000_t75" style="width:36pt;height:14.25pt" o:ole="">
            <v:imagedata r:id="rId17" o:title=""/>
          </v:shape>
          <o:OLEObject Type="Embed" ProgID="Equation.DSMT4" ShapeID="_x0000_i1030" DrawAspect="Content" ObjectID="_1672196559" r:id="rId18"/>
        </w:object>
      </w:r>
      <w:r w:rsidRPr="00352E1E">
        <w:rPr>
          <w:rFonts w:ascii="Arial Narrow" w:eastAsia="Calibri" w:hAnsi="Arial Narrow" w:cs="Times New Roman"/>
          <w:sz w:val="24"/>
          <w:szCs w:val="24"/>
          <w:lang w:eastAsia="ru-RU"/>
        </w:rPr>
        <w:fldChar w:fldCharType="begin"/>
      </w:r>
      <w:r w:rsidRPr="00352E1E">
        <w:rPr>
          <w:rFonts w:ascii="Arial Narrow" w:eastAsia="Calibri" w:hAnsi="Arial Narrow" w:cs="Times New Roman"/>
          <w:sz w:val="24"/>
          <w:szCs w:val="24"/>
          <w:lang w:eastAsia="ru-RU"/>
        </w:rPr>
        <w:fldChar w:fldCharType="separate"/>
      </w:r>
      <w:r w:rsidRPr="00352E1E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  <w:lang w:eastAsia="ru-RU"/>
        </w:rPr>
        <w:drawing>
          <wp:inline distT="0" distB="0" distL="0" distR="0" wp14:anchorId="16574712" wp14:editId="2D4E3FED">
            <wp:extent cx="478155" cy="245110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1E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  <w:lang w:eastAsia="ru-RU"/>
        </w:rPr>
        <w:fldChar w:fldCharType="end"/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  <w:lang w:eastAsia="ru-RU"/>
        </w:rPr>
        <w:t xml:space="preserve">, </w:t>
      </w:r>
      <w:r w:rsidRPr="00352E1E">
        <w:rPr>
          <w:rFonts w:ascii="Times New Roman" w:eastAsia="Calibri" w:hAnsi="Times New Roman" w:cs="Times New Roman"/>
          <w:bCs/>
          <w:i/>
          <w:position w:val="-12"/>
          <w:sz w:val="24"/>
          <w:szCs w:val="24"/>
          <w:lang w:eastAsia="ru-RU"/>
        </w:rPr>
        <w:object w:dxaOrig="660" w:dyaOrig="380">
          <v:shape id="_x0000_i1031" type="#_x0000_t75" style="width:28.5pt;height:14.25pt" o:ole="">
            <v:imagedata r:id="rId20" o:title=""/>
          </v:shape>
          <o:OLEObject Type="Embed" ProgID="Equation.DSMT4" ShapeID="_x0000_i1031" DrawAspect="Content" ObjectID="_1672196560" r:id="rId21"/>
        </w:object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  <w:lang w:eastAsia="ru-RU"/>
        </w:rPr>
        <w:t>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на примере квадратичной функции, использовать преобразования графика функции 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y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=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f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(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x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) для построения графиков функций </w:t>
      </w:r>
      <w:r w:rsidRPr="00352E1E">
        <w:rPr>
          <w:rFonts w:ascii="Times New Roman" w:eastAsia="Calibri" w:hAnsi="Times New Roman" w:cs="Times New Roman"/>
          <w:i/>
          <w:position w:val="-12"/>
          <w:sz w:val="24"/>
          <w:szCs w:val="24"/>
          <w:lang w:eastAsia="ru-RU"/>
        </w:rPr>
        <w:object w:dxaOrig="1780" w:dyaOrig="380">
          <v:shape id="_x0000_i1032" type="#_x0000_t75" style="width:86.25pt;height:14.25pt" o:ole="">
            <v:imagedata r:id="rId22" o:title=""/>
          </v:shape>
          <o:OLEObject Type="Embed" ProgID="Equation.DSMT4" ShapeID="_x0000_i1032" DrawAspect="Content" ObjectID="_1672196561" r:id="rId23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; 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следовать функцию по ее графику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находить множество значений, нули, промежутки знакопостоянства, монотонности квадратичной функци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последовательность, арифметическая прогрессия, геометрическая прогрессия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задачи на арифметическую и геометрическую прогрессию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ллюстрировать с помощью графика реальную зависимость или процесс по их характеристикам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пользовать свойства и график квадратичной функции при решении задач из других учебных предметов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простые и сложные задачи разных типов, а также задачи повышенной трудност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моделировать рассуждения при поиске решения задач с помощью граф-схемы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делять этапы решения задачи и содержание каждого этапа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анализировать затруднения при решении задач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решать разнообразные задачи «на части», 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ладеть основными методами решения задач на смеси, сплавы, концентрации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задачи на проценты, в том числе, сложные проценты с обоснованием, используя разные способы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несложные задачи по математической статистике;</w:t>
      </w:r>
    </w:p>
    <w:p w:rsidR="00352E1E" w:rsidRPr="00352E1E" w:rsidRDefault="00352E1E" w:rsidP="00D770B4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352E1E" w:rsidRPr="00352E1E" w:rsidRDefault="00352E1E" w:rsidP="00D770B4">
      <w:pPr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звлекать информацию, представленную в таблицах, на диаграммах, графиках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таблицы, строить диаграммы и графики на основе данных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факториал числа, перестановки и сочетания, треугольник Паскаля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рименять правило произведения при решении комбинаторных задач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редставлять информацию с помощью кругов Эйлера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решать задачи на вычисление вероятности с подсчетом количества вариантов с помощью комбинаторики.</w:t>
      </w:r>
    </w:p>
    <w:p w:rsidR="00352E1E" w:rsidRPr="00352E1E" w:rsidRDefault="00352E1E" w:rsidP="00D770B4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352E1E" w:rsidRPr="00352E1E" w:rsidRDefault="00352E1E" w:rsidP="00D770B4">
      <w:pPr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1E1ACD" w:rsidRPr="00352E1E" w:rsidRDefault="00352E1E" w:rsidP="00D770B4">
      <w:pPr>
        <w:rPr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оценивать вероятность реальных событий и явлений.</w:t>
      </w:r>
    </w:p>
    <w:p w:rsidR="00352E1E" w:rsidRPr="00352E1E" w:rsidRDefault="00352E1E" w:rsidP="00D770B4">
      <w:pPr>
        <w:numPr>
          <w:ilvl w:val="1"/>
          <w:numId w:val="0"/>
        </w:numPr>
        <w:spacing w:after="0" w:line="360" w:lineRule="auto"/>
        <w:ind w:firstLine="709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Рациональные числ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Иррациональные числ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352E1E">
        <w:rPr>
          <w:rFonts w:ascii="Times New Roman" w:eastAsia="Calibri" w:hAnsi="Times New Roman" w:cs="Times New Roman"/>
          <w:i/>
          <w:position w:val="-6"/>
          <w:sz w:val="24"/>
          <w:szCs w:val="24"/>
        </w:rPr>
        <w:object w:dxaOrig="380" w:dyaOrig="34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72196562" r:id="rId25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sz w:val="24"/>
          <w:szCs w:val="24"/>
        </w:rPr>
        <w:t>Применение в геометрии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. Сравнение иррациональных чисел. </w:t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352E1E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352E1E" w:rsidRPr="00352E1E" w:rsidRDefault="00352E1E" w:rsidP="00D770B4">
      <w:pPr>
        <w:numPr>
          <w:ilvl w:val="1"/>
          <w:numId w:val="0"/>
        </w:numPr>
        <w:spacing w:after="0" w:line="360" w:lineRule="auto"/>
        <w:ind w:firstLine="709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Целые выраже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группировка, применение формул сокращенного умножения</w: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Квадратные корн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внесение множителя под знак корня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52E1E" w:rsidRPr="00352E1E" w:rsidRDefault="00352E1E" w:rsidP="00D770B4">
      <w:pPr>
        <w:numPr>
          <w:ilvl w:val="1"/>
          <w:numId w:val="0"/>
        </w:numPr>
        <w:spacing w:after="0" w:line="360" w:lineRule="auto"/>
        <w:ind w:firstLine="709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Равенств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Уравне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Понятие уравнения и корня уравнения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Решение линейных уравнений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Дробно-рациональные уравнен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352E1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120" w:dyaOrig="460">
          <v:shape id="_x0000_i1034" type="#_x0000_t75" style="width:57.75pt;height:21.75pt" o:ole="">
            <v:imagedata r:id="rId7" o:title=""/>
          </v:shape>
          <o:OLEObject Type="Embed" ProgID="Equation.DSMT4" ShapeID="_x0000_i1034" DrawAspect="Content" ObjectID="_1672196563" r:id="rId26"/>
        </w:objec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52E1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80" w:dyaOrig="460">
          <v:shape id="_x0000_i1035" type="#_x0000_t75" style="width:86.25pt;height:21.75pt" o:ole="">
            <v:imagedata r:id="rId9" o:title=""/>
          </v:shape>
          <o:OLEObject Type="Embed" ProgID="Equation.DSMT4" ShapeID="_x0000_i1035" DrawAspect="Content" ObjectID="_1672196564" r:id="rId27"/>
        </w:objec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Уравнения вида </w:t>
      </w:r>
      <w:r w:rsidRPr="00352E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360">
          <v:shape id="_x0000_i1036" type="#_x0000_t75" style="width:36pt;height:21.75pt" o:ole="">
            <v:imagedata r:id="rId28" o:title=""/>
          </v:shape>
          <o:OLEObject Type="Embed" ProgID="Equation.DSMT4" ShapeID="_x0000_i1036" DrawAspect="Content" ObjectID="_1672196565" r:id="rId29"/>
        </w:objec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Уравнения в целых числах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Системы уравнений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графический метод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метод сложения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, метод подстановки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Системы линейных уравнений с параметром</w: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>Решение линейных неравенств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Квадратное неравенство и его решения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Системы неравенств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квадратных.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352E1E" w:rsidRPr="00352E1E" w:rsidRDefault="00352E1E" w:rsidP="00D770B4">
      <w:pPr>
        <w:numPr>
          <w:ilvl w:val="1"/>
          <w:numId w:val="0"/>
        </w:numPr>
        <w:spacing w:after="0" w:line="360" w:lineRule="auto"/>
        <w:ind w:firstLine="709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Понятие функци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, четность/нечетность, 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Линейная функц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Квадратичная функц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войства функции </w:t>
      </w:r>
      <w:r w:rsidRPr="00352E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0" o:title=""/>
          </v:shape>
          <o:OLEObject Type="Embed" ProgID="Equation.DSMT4" ShapeID="_x0000_i1037" DrawAspect="Content" ObjectID="_1672196566" r:id="rId31"/>
        </w:object>
      </w:r>
      <w:r w:rsidRPr="00352E1E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352E1E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352E1E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DF73E64" wp14:editId="01214D43">
            <wp:extent cx="410845" cy="30607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1E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352E1E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759DA907" wp14:editId="3C6A5965">
            <wp:extent cx="410845" cy="306070"/>
            <wp:effectExtent l="0" t="0" r="8255" b="0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1E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352E1E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352E1E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352E1E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920" w:dyaOrig="320">
          <v:shape id="_x0000_i1038" type="#_x0000_t75" style="width:50.25pt;height:14.25pt" o:ole="">
            <v:imagedata r:id="rId33" o:title=""/>
          </v:shape>
          <o:OLEObject Type="Embed" ProgID="Equation.DSMT4" ShapeID="_x0000_i1038" DrawAspect="Content" ObjectID="_1672196567" r:id="rId34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352E1E">
        <w:rPr>
          <w:rFonts w:ascii="Times New Roman" w:eastAsia="Calibri" w:hAnsi="Times New Roman" w:cs="Times New Roman"/>
          <w:i/>
          <w:position w:val="-12"/>
          <w:sz w:val="24"/>
          <w:szCs w:val="24"/>
        </w:rPr>
        <w:object w:dxaOrig="1780" w:dyaOrig="380">
          <v:shape id="_x0000_i1039" type="#_x0000_t75" style="width:86.25pt;height:14.25pt" o:ole="">
            <v:imagedata r:id="rId22" o:title=""/>
          </v:shape>
          <o:OLEObject Type="Embed" ProgID="Equation.DSMT4" ShapeID="_x0000_i1039" DrawAspect="Content" ObjectID="_1672196568" r:id="rId35"/>
        </w:objec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Times New Roman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Графики функций </w:t>
      </w:r>
      <w:r w:rsidRPr="00352E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3" o:title=""/>
          </v:shape>
          <o:OLEObject Type="Embed" ProgID="Equation.DSMT4" ShapeID="_x0000_i1040" DrawAspect="Content" ObjectID="_1672196569" r:id="rId36"/>
        </w:objec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52E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5" o:title=""/>
          </v:shape>
          <o:OLEObject Type="Embed" ProgID="Equation.DSMT4" ShapeID="_x0000_i1041" DrawAspect="Content" ObjectID="_1672196570" r:id="rId37"/>
        </w:object>
      </w:r>
      <w:r w:rsidRPr="00352E1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352E1E">
        <w:rPr>
          <w:rFonts w:ascii="Times New Roman" w:eastAsia="Calibri" w:hAnsi="Times New Roman" w:cs="Times New Roman"/>
          <w:sz w:val="24"/>
          <w:szCs w:val="24"/>
        </w:rPr>
        <w:instrText xml:space="preserve"> QUOTE  </w:instrText>
      </w:r>
      <w:r w:rsidRPr="00352E1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352E1E">
        <w:rPr>
          <w:rFonts w:ascii="Times New Roman" w:eastAsia="Calibri" w:hAnsi="Times New Roman" w:cs="Times New Roman"/>
          <w:sz w:val="24"/>
          <w:szCs w:val="24"/>
        </w:rPr>
        <w:t>,</w:t>
      </w:r>
      <w:r w:rsidRPr="00352E1E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2" type="#_x0000_t75" style="width:36pt;height:14.25pt" o:ole="">
            <v:imagedata r:id="rId17" o:title=""/>
          </v:shape>
          <o:OLEObject Type="Embed" ProgID="Equation.DSMT4" ShapeID="_x0000_i1042" DrawAspect="Content" ObjectID="_1672196571" r:id="rId38"/>
        </w:object>
      </w:r>
      <w:r w:rsidRPr="00352E1E">
        <w:rPr>
          <w:rFonts w:ascii="Calibri" w:eastAsia="Calibri" w:hAnsi="Calibri" w:cs="Times New Roman"/>
          <w:sz w:val="24"/>
          <w:szCs w:val="24"/>
        </w:rPr>
        <w:fldChar w:fldCharType="begin"/>
      </w:r>
      <w:r w:rsidRPr="00352E1E">
        <w:rPr>
          <w:rFonts w:ascii="Calibri" w:eastAsia="Calibri" w:hAnsi="Calibri" w:cs="Times New Roman"/>
          <w:sz w:val="24"/>
          <w:szCs w:val="24"/>
        </w:rPr>
        <w:fldChar w:fldCharType="separate"/>
      </w:r>
      <w:r w:rsidRPr="00352E1E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56F453A1" wp14:editId="76391C74">
            <wp:extent cx="478155" cy="24511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E1E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352E1E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352E1E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0" o:title=""/>
          </v:shape>
          <o:OLEObject Type="Embed" ProgID="Equation.DSMT4" ShapeID="_x0000_i1043" DrawAspect="Content" ObjectID="_1672196572" r:id="rId39"/>
        </w:object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Последовательности и прогресси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Формула общего члена и суммы </w:t>
      </w:r>
      <w:r w:rsidRPr="00352E1E">
        <w:rPr>
          <w:rFonts w:ascii="Times New Roman" w:eastAsia="Calibri" w:hAnsi="Times New Roman" w:cs="Times New Roman"/>
          <w:i/>
          <w:sz w:val="24"/>
          <w:szCs w:val="24"/>
          <w:lang w:val="en-US"/>
        </w:rPr>
        <w:t>n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352E1E" w:rsidRPr="00352E1E" w:rsidRDefault="00352E1E" w:rsidP="00D770B4">
      <w:pPr>
        <w:numPr>
          <w:ilvl w:val="1"/>
          <w:numId w:val="0"/>
        </w:numPr>
        <w:spacing w:after="0" w:line="360" w:lineRule="auto"/>
        <w:ind w:firstLine="709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52E1E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Задачи на части, доли, проценты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логических задач. </w:t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352E1E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352E1E" w:rsidRPr="00352E1E" w:rsidRDefault="00352E1E" w:rsidP="00D770B4">
      <w:pPr>
        <w:widowControl w:val="0"/>
        <w:spacing w:after="0" w:line="360" w:lineRule="auto"/>
        <w:ind w:firstLine="709"/>
        <w:rPr>
          <w:rFonts w:ascii="Times New Roman" w:eastAsia="Calibri" w:hAnsi="Times New Roman" w:cs="Times New Roman"/>
          <w:bCs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352E1E">
        <w:rPr>
          <w:rFonts w:ascii="Times New Roman" w:eastAsia="Calibri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352E1E">
        <w:rPr>
          <w:rFonts w:ascii="Times New Roman" w:eastAsia="Calibri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352E1E" w:rsidRPr="00352E1E" w:rsidRDefault="00352E1E" w:rsidP="00D770B4">
      <w:pPr>
        <w:spacing w:after="0" w:line="36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3" w:name="_Toc405513922"/>
      <w:bookmarkStart w:id="4" w:name="_Toc284662800"/>
      <w:bookmarkStart w:id="5" w:name="_Toc284663427"/>
      <w:r w:rsidRPr="00352E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  <w:bookmarkEnd w:id="3"/>
      <w:bookmarkEnd w:id="4"/>
      <w:bookmarkEnd w:id="5"/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Статистика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медиана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дисперсия и стандартное отклонение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352E1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sz w:val="24"/>
          <w:szCs w:val="24"/>
        </w:rPr>
        <w:t>Случайные события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52E1E">
        <w:rPr>
          <w:rFonts w:ascii="Times New Roman" w:eastAsia="Calibri" w:hAnsi="Times New Roman" w:cs="Times New Roman"/>
          <w:i/>
          <w:sz w:val="24"/>
          <w:szCs w:val="24"/>
        </w:rPr>
        <w:t>Последовательные независимые испытания.</w:t>
      </w:r>
      <w:r w:rsidRPr="00352E1E">
        <w:rPr>
          <w:rFonts w:ascii="Times New Roman" w:eastAsia="Calibri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i/>
          <w:sz w:val="24"/>
          <w:szCs w:val="24"/>
        </w:rPr>
        <w:t>Элементы комбинаторики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352E1E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. 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b/>
          <w:i/>
          <w:sz w:val="24"/>
          <w:szCs w:val="24"/>
        </w:rPr>
        <w:t>Случайные величины</w:t>
      </w:r>
    </w:p>
    <w:p w:rsidR="00352E1E" w:rsidRPr="00352E1E" w:rsidRDefault="00352E1E" w:rsidP="00D770B4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4"/>
          <w:szCs w:val="24"/>
        </w:rPr>
      </w:pPr>
      <w:r w:rsidRPr="00352E1E">
        <w:rPr>
          <w:rFonts w:ascii="Times New Roman" w:eastAsia="Calibri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E1ACD" w:rsidRPr="00352E1E" w:rsidRDefault="001E1ACD" w:rsidP="00D770B4">
      <w:pPr>
        <w:rPr>
          <w:sz w:val="24"/>
          <w:szCs w:val="24"/>
        </w:rPr>
      </w:pPr>
    </w:p>
    <w:sectPr w:rsidR="001E1ACD" w:rsidRPr="00352E1E" w:rsidSect="001A477F">
      <w:pgSz w:w="11906" w:h="16838"/>
      <w:pgMar w:top="851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3E47" w:rsidRDefault="00CD3E47" w:rsidP="001E1ACD">
      <w:pPr>
        <w:spacing w:after="0" w:line="240" w:lineRule="auto"/>
      </w:pPr>
      <w:r>
        <w:separator/>
      </w:r>
    </w:p>
  </w:endnote>
  <w:endnote w:type="continuationSeparator" w:id="0">
    <w:p w:rsidR="00CD3E47" w:rsidRDefault="00CD3E47" w:rsidP="001E1A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3E47" w:rsidRDefault="00CD3E47" w:rsidP="001E1ACD">
      <w:pPr>
        <w:spacing w:after="0" w:line="240" w:lineRule="auto"/>
      </w:pPr>
      <w:r>
        <w:separator/>
      </w:r>
    </w:p>
  </w:footnote>
  <w:footnote w:type="continuationSeparator" w:id="0">
    <w:p w:rsidR="00CD3E47" w:rsidRDefault="00CD3E47" w:rsidP="001E1A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8B15B3"/>
    <w:multiLevelType w:val="hybridMultilevel"/>
    <w:tmpl w:val="36D0568C"/>
    <w:lvl w:ilvl="0" w:tplc="DC424DFA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1500"/>
        </w:tabs>
        <w:ind w:left="1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220"/>
        </w:tabs>
        <w:ind w:left="2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940"/>
        </w:tabs>
        <w:ind w:left="2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60"/>
        </w:tabs>
        <w:ind w:left="3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80"/>
        </w:tabs>
        <w:ind w:left="4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00"/>
        </w:tabs>
        <w:ind w:left="5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820"/>
        </w:tabs>
        <w:ind w:left="5820" w:hanging="360"/>
      </w:pPr>
      <w:rPr>
        <w:rFonts w:ascii="Wingdings" w:hAnsi="Wingdings" w:hint="default"/>
      </w:rPr>
    </w:lvl>
  </w:abstractNum>
  <w:abstractNum w:abstractNumId="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3"/>
  </w:num>
  <w:num w:numId="5">
    <w:abstractNumId w:val="6"/>
  </w:num>
  <w:num w:numId="6">
    <w:abstractNumId w:val="8"/>
  </w:num>
  <w:num w:numId="7">
    <w:abstractNumId w:val="0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1C8D"/>
    <w:rsid w:val="00055815"/>
    <w:rsid w:val="001A477F"/>
    <w:rsid w:val="001E1ACD"/>
    <w:rsid w:val="00352E1E"/>
    <w:rsid w:val="00727168"/>
    <w:rsid w:val="00741C8D"/>
    <w:rsid w:val="00746934"/>
    <w:rsid w:val="00C120CC"/>
    <w:rsid w:val="00CD3E47"/>
    <w:rsid w:val="00D770B4"/>
    <w:rsid w:val="00FB46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66CF7A83"/>
  <w15:docId w15:val="{7C192BD6-5EDF-42A8-A739-F89B113A2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46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1E1ACD"/>
    <w:rPr>
      <w:vertAlign w:val="superscript"/>
    </w:rPr>
  </w:style>
  <w:style w:type="paragraph" w:styleId="a4">
    <w:name w:val="footnote text"/>
    <w:aliases w:val="Знак6,F1"/>
    <w:basedOn w:val="a"/>
    <w:link w:val="a5"/>
    <w:uiPriority w:val="99"/>
    <w:rsid w:val="001E1A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1E1AC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352E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52E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70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9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5</Pages>
  <Words>4306</Words>
  <Characters>24550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Глебовна</dc:creator>
  <cp:keywords/>
  <dc:description/>
  <cp:lastModifiedBy>Пользователь</cp:lastModifiedBy>
  <cp:revision>5</cp:revision>
  <dcterms:created xsi:type="dcterms:W3CDTF">2021-01-13T17:40:00Z</dcterms:created>
  <dcterms:modified xsi:type="dcterms:W3CDTF">2021-01-15T03:16:00Z</dcterms:modified>
</cp:coreProperties>
</file>